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42" d="100"/>
          <a:sy n="142" d="100"/>
        </p:scale>
        <p:origin x="684" y="6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85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498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5644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37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40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943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8562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837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885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304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660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0FF300-AE87-477D-BA07-5CF0AF706275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8C5EDD-1699-4023-98D5-A4A81F01D0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10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0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580388"/>
            <a:ext cx="3657600" cy="21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6" y="4343400"/>
            <a:ext cx="3470564" cy="2078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"/>
            <a:ext cx="7543800" cy="61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82371"/>
            <a:ext cx="7543800" cy="970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87458"/>
            <a:ext cx="7543800" cy="146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82" y="3505200"/>
            <a:ext cx="7523018" cy="500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974730"/>
            <a:ext cx="5410200" cy="545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1" y="4572000"/>
            <a:ext cx="383177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090" y="4800599"/>
            <a:ext cx="3761510" cy="211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029200"/>
            <a:ext cx="3733800" cy="235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309274"/>
            <a:ext cx="3733800" cy="25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654" y="5791200"/>
            <a:ext cx="3719945" cy="27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012976"/>
            <a:ext cx="2743200" cy="235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26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4799"/>
            <a:ext cx="6934200" cy="331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57600"/>
            <a:ext cx="7543800" cy="490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4800"/>
            <a:ext cx="7615023" cy="988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05400"/>
            <a:ext cx="7543800" cy="12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27" y="6324599"/>
            <a:ext cx="4412673" cy="241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94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228600"/>
            <a:ext cx="7349358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General Formulation for an Assignment Proble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914400"/>
            <a:ext cx="3158358" cy="176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7196958" cy="120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349358" cy="26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69295"/>
            <a:ext cx="3505200" cy="564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3886200"/>
            <a:ext cx="2743201" cy="591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488720"/>
            <a:ext cx="838202" cy="240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419600"/>
            <a:ext cx="3103180" cy="1286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9" y="5715000"/>
            <a:ext cx="2667001" cy="51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473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398"/>
            <a:ext cx="7467600" cy="214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27" y="381000"/>
            <a:ext cx="2660073" cy="26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80985"/>
            <a:ext cx="7467600" cy="1733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838200" cy="22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7391400" cy="108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63" y="3962400"/>
            <a:ext cx="3276600" cy="1259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962400"/>
            <a:ext cx="3352800" cy="1212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63" y="5181600"/>
            <a:ext cx="3276600" cy="1465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257800"/>
            <a:ext cx="2667000" cy="1188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79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838200" cy="22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358590"/>
            <a:ext cx="3597963" cy="1622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73605"/>
            <a:ext cx="7315200" cy="54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18987"/>
            <a:ext cx="3762375" cy="171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14964"/>
            <a:ext cx="7086600" cy="48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4710278"/>
            <a:ext cx="2362200" cy="161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49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65" y="380999"/>
            <a:ext cx="7709535" cy="172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838200" cy="22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2438400"/>
            <a:ext cx="7467600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he situation discussed in the first example is extended to four children and four chores. Following table summarized the cost elements of the problem</a:t>
            </a: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24200"/>
            <a:ext cx="2667000" cy="137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031818"/>
            <a:ext cx="2715190" cy="144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048000"/>
            <a:ext cx="2715190" cy="144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37047"/>
              </p:ext>
            </p:extLst>
          </p:nvPr>
        </p:nvGraphicFramePr>
        <p:xfrm>
          <a:off x="5562600" y="3581400"/>
          <a:ext cx="1752598" cy="8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901440" imgH="1028520" progId="Equation.DSMT4">
                  <p:embed/>
                </p:oleObj>
              </mc:Choice>
              <mc:Fallback>
                <p:oleObj name="Equation" r:id="rId7" imgW="901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2600" y="3581400"/>
                        <a:ext cx="1752598" cy="849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81990" y="3733800"/>
            <a:ext cx="561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</a:p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7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449580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 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 q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876800"/>
            <a:ext cx="2583873" cy="160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075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57200"/>
            <a:ext cx="2590800" cy="1690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702" y="3838575"/>
            <a:ext cx="66484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4731"/>
            <a:ext cx="838200" cy="225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3204706"/>
            <a:ext cx="7467600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following table summarized the cost elements of the problem with four machines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four duties. Solve the problem by Hungarian Metho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2286000"/>
            <a:ext cx="7467600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5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5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15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15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1 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optimal solution with optimal objective function value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=21$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learly other variables will be equal to zero.</a:t>
            </a:r>
          </a:p>
        </p:txBody>
      </p:sp>
    </p:spTree>
    <p:extLst>
      <p:ext uri="{BB962C8B-B14F-4D97-AF65-F5344CB8AC3E}">
        <p14:creationId xmlns:p14="http://schemas.microsoft.com/office/powerpoint/2010/main" val="36902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5435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686" y="3463636"/>
            <a:ext cx="55245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352800" y="3657600"/>
            <a:ext cx="3048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352800" y="4724400"/>
            <a:ext cx="3048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9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876300"/>
            <a:ext cx="57340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52800"/>
            <a:ext cx="6858000" cy="246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429000" y="2743200"/>
            <a:ext cx="304800" cy="3048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527964" y="2182091"/>
            <a:ext cx="304800" cy="3048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53200" y="1662545"/>
            <a:ext cx="304800" cy="3048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1066800"/>
            <a:ext cx="304800" cy="304800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35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7ED5148-33B5-48A9-A26F-CC5D54B68079}"/>
</file>

<file path=customXml/itemProps2.xml><?xml version="1.0" encoding="utf-8"?>
<ds:datastoreItem xmlns:ds="http://schemas.openxmlformats.org/officeDocument/2006/customXml" ds:itemID="{876A52C0-BC54-4CA5-B48E-42F7105E7E0A}"/>
</file>

<file path=customXml/itemProps3.xml><?xml version="1.0" encoding="utf-8"?>
<ds:datastoreItem xmlns:ds="http://schemas.openxmlformats.org/officeDocument/2006/customXml" ds:itemID="{5F0F247F-5F4B-49BC-B2C4-5DC8081AF507}"/>
</file>

<file path=docProps/app.xml><?xml version="1.0" encoding="utf-8"?>
<Properties xmlns="http://schemas.openxmlformats.org/officeDocument/2006/extended-properties" xmlns:vt="http://schemas.openxmlformats.org/officeDocument/2006/docPropsVTypes">
  <TotalTime>922</TotalTime>
  <Words>95</Words>
  <Application>Microsoft Office PowerPoint</Application>
  <PresentationFormat>On-screen Show (4:3)</PresentationFormat>
  <Paragraphs>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8</cp:revision>
  <dcterms:created xsi:type="dcterms:W3CDTF">2020-04-19T05:38:40Z</dcterms:created>
  <dcterms:modified xsi:type="dcterms:W3CDTF">2020-12-23T12:29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